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3E3548" w14:textId="77777777" w:rsidR="003D7920" w:rsidRDefault="00C32E86" w:rsidP="003D792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Style w:val="fontstyle01"/>
        </w:rPr>
      </w:pPr>
      <w:r>
        <w:rPr>
          <w:rStyle w:val="fontstyle01"/>
        </w:rPr>
        <w:t>Họ và tên học sinh: …………………………………. .. Lớp 5A2</w:t>
      </w:r>
    </w:p>
    <w:p w14:paraId="4C79B825" w14:textId="6B341793" w:rsidR="00F27B09" w:rsidRPr="00C32E86" w:rsidRDefault="00C32E86" w:rsidP="003D792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ascii="Times New Roman" w:hAnsi="Times New Roman" w:cs="Times New Roman"/>
          <w:sz w:val="28"/>
        </w:rPr>
      </w:pPr>
      <w:r>
        <w:rPr>
          <w:rStyle w:val="fontstyle21"/>
        </w:rPr>
        <w:t>Thứ</w:t>
      </w:r>
      <w:r w:rsidR="00957948">
        <w:rPr>
          <w:rStyle w:val="fontstyle21"/>
        </w:rPr>
        <w:t xml:space="preserve"> sáu </w:t>
      </w:r>
      <w:bookmarkStart w:id="0" w:name="_GoBack"/>
      <w:bookmarkEnd w:id="0"/>
      <w:r>
        <w:rPr>
          <w:rStyle w:val="fontstyle21"/>
        </w:rPr>
        <w:t>ngày .........tháng..........năm 2024</w:t>
      </w:r>
      <w:r>
        <w:rPr>
          <w:i/>
          <w:iCs/>
          <w:color w:val="000000"/>
          <w:sz w:val="28"/>
        </w:rPr>
        <w:br/>
      </w:r>
      <w:r>
        <w:rPr>
          <w:rStyle w:val="fontstyle31"/>
        </w:rPr>
        <w:t>PHIẾU CUỐI TUẦN 7</w:t>
      </w:r>
    </w:p>
    <w:p w14:paraId="5DB02CAC" w14:textId="77777777" w:rsidR="003D7920" w:rsidRDefault="003D7920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sz w:val="28"/>
        </w:rPr>
      </w:pPr>
    </w:p>
    <w:p w14:paraId="5AFD1289" w14:textId="4AAE9AAD" w:rsidR="00F27B09" w:rsidRPr="00C32E86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eastAsia="Arial" w:hAnsi="Times New Roman" w:cs="Times New Roman"/>
          <w:b/>
          <w:bCs/>
          <w:sz w:val="28"/>
        </w:rPr>
      </w:pPr>
      <w:r>
        <w:rPr>
          <w:rFonts w:ascii="Times New Roman" w:eastAsia="Arial" w:hAnsi="Times New Roman" w:cs="Times New Roman"/>
          <w:b/>
          <w:bCs/>
          <w:sz w:val="28"/>
        </w:rPr>
        <w:t>PHẦN I. TRẮC NGHIỆM</w:t>
      </w:r>
      <w:r w:rsidR="00C32E86">
        <w:rPr>
          <w:rFonts w:ascii="Times New Roman" w:eastAsia="Arial" w:hAnsi="Times New Roman" w:cs="Times New Roman"/>
          <w:b/>
          <w:bCs/>
          <w:sz w:val="28"/>
        </w:rPr>
        <w:t xml:space="preserve">: </w:t>
      </w:r>
      <w:r>
        <w:rPr>
          <w:rFonts w:ascii="Times New Roman" w:hAnsi="Times New Roman" w:cs="Times New Roman"/>
          <w:i/>
          <w:iCs/>
          <w:sz w:val="28"/>
        </w:rPr>
        <w:t>Khoanh tròn vào chữ cái đặt trước câu trả lời đúng:</w:t>
      </w:r>
    </w:p>
    <w:p w14:paraId="39BCF9FF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1. </w:t>
      </w:r>
      <w:r>
        <w:rPr>
          <w:rFonts w:ascii="Times New Roman" w:hAnsi="Times New Roman" w:cs="Times New Roman"/>
          <w:sz w:val="28"/>
        </w:rPr>
        <w:t xml:space="preserve">Số thập phân </w:t>
      </w:r>
      <w:r>
        <w:rPr>
          <w:rFonts w:ascii="Times New Roman" w:hAnsi="Times New Roman" w:cs="Times New Roman"/>
          <w:b/>
          <w:bCs/>
          <w:sz w:val="28"/>
        </w:rPr>
        <w:t xml:space="preserve">54,09 </w:t>
      </w:r>
      <w:r>
        <w:rPr>
          <w:rFonts w:ascii="Times New Roman" w:hAnsi="Times New Roman" w:cs="Times New Roman"/>
          <w:sz w:val="28"/>
        </w:rPr>
        <w:t xml:space="preserve">được đọc là: </w:t>
      </w:r>
    </w:p>
    <w:p w14:paraId="21CF7884" w14:textId="77777777" w:rsidR="00F27B09" w:rsidRDefault="00E66624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7A2C3B">
        <w:rPr>
          <w:rFonts w:ascii="Times New Roman" w:hAnsi="Times New Roman" w:cs="Times New Roman"/>
          <w:sz w:val="28"/>
        </w:rPr>
        <w:tab/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Năm mươi tư phẩy không chín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Năm tư phẩy không chín</w:t>
      </w:r>
    </w:p>
    <w:p w14:paraId="2F4F215E" w14:textId="77777777" w:rsidR="00F27B09" w:rsidRDefault="00E66624">
      <w:pPr>
        <w:tabs>
          <w:tab w:val="left" w:pos="170"/>
          <w:tab w:val="left" w:pos="2438"/>
          <w:tab w:val="left" w:pos="5670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Năm mươi tư và không chín 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Năm tư và không chín</w:t>
      </w:r>
    </w:p>
    <w:p w14:paraId="09BFDC95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2. </w:t>
      </w:r>
      <w:r>
        <w:rPr>
          <w:rFonts w:ascii="Times New Roman" w:hAnsi="Times New Roman" w:cs="Times New Roman"/>
          <w:sz w:val="28"/>
        </w:rPr>
        <w:t xml:space="preserve">Trong các số thập phân dưới đây, số bé nhất là: </w:t>
      </w:r>
    </w:p>
    <w:p w14:paraId="207DF3E8" w14:textId="77777777" w:rsidR="00F27B09" w:rsidRDefault="00E66624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,607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6,0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,56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3,987</w:t>
      </w:r>
    </w:p>
    <w:p w14:paraId="1B02D277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3. </w:t>
      </w:r>
      <w:r>
        <w:rPr>
          <w:rFonts w:ascii="Times New Roman" w:hAnsi="Times New Roman" w:cs="Times New Roman"/>
          <w:sz w:val="28"/>
        </w:rPr>
        <w:t xml:space="preserve">Số </w:t>
      </w:r>
      <w:r>
        <w:rPr>
          <w:rFonts w:ascii="Times New Roman" w:hAnsi="Times New Roman" w:cs="Times New Roman"/>
          <w:b/>
          <w:bCs/>
          <w:sz w:val="28"/>
        </w:rPr>
        <w:t>45,306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sz w:val="28"/>
        </w:rPr>
        <w:t xml:space="preserve"> được đọc là: </w:t>
      </w:r>
    </w:p>
    <w:p w14:paraId="5650E822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Bốn năm phẩy ba không sáu ki-lô-mét vuông</w:t>
      </w:r>
    </w:p>
    <w:p w14:paraId="78E6566F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Bốn mươi năm phẩy ba trăm không sáu ki-lô-mét vuông</w:t>
      </w:r>
    </w:p>
    <w:p w14:paraId="378EEAB8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Bốn mươi năm phẩy ba trăm linh sáu ki-lô-mét vuông</w:t>
      </w:r>
    </w:p>
    <w:p w14:paraId="00CF5B35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Bốn mươi năm, ba trăm linh sáu ki-lô-mét vuông</w:t>
      </w:r>
    </w:p>
    <w:p w14:paraId="7D6EB3CC" w14:textId="4A11DD03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Câu 4. 14,024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….…...…</w:t>
      </w:r>
      <w:r>
        <w:rPr>
          <w:rFonts w:ascii="Times New Roman" w:hAnsi="Times New Roman" w:cs="Times New Roman"/>
          <w:b/>
          <w:bCs/>
          <w:sz w:val="28"/>
        </w:rPr>
        <w:t xml:space="preserve"> ha</w:t>
      </w:r>
      <w:r w:rsidR="00E67EF5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Số thích hợp điền vào ô trống là:</w:t>
      </w:r>
    </w:p>
    <w:p w14:paraId="1AF494C8" w14:textId="77777777" w:rsidR="00F27B09" w:rsidRDefault="00E66624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,1402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40,2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,4024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1402,4</w:t>
      </w:r>
    </w:p>
    <w:p w14:paraId="33FC7BAC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5. </w:t>
      </w:r>
      <w:r>
        <w:rPr>
          <w:rFonts w:ascii="Times New Roman" w:hAnsi="Times New Roman" w:cs="Times New Roman"/>
          <w:sz w:val="28"/>
        </w:rPr>
        <w:t xml:space="preserve">Diện tích của một căn phòng rộng khoảng: </w:t>
      </w:r>
    </w:p>
    <w:p w14:paraId="7821461B" w14:textId="77777777" w:rsidR="00F27B09" w:rsidRDefault="00E66624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  <w:vertAlign w:val="superscript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 k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 ha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5 dm</w:t>
      </w:r>
      <w:r>
        <w:rPr>
          <w:rFonts w:ascii="Times New Roman" w:hAnsi="Times New Roman" w:cs="Times New Roman"/>
          <w:sz w:val="28"/>
          <w:vertAlign w:val="superscript"/>
        </w:rPr>
        <w:t>2</w:t>
      </w:r>
    </w:p>
    <w:p w14:paraId="648DF726" w14:textId="4BB24B15" w:rsidR="00F27B09" w:rsidRPr="00E67EF5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Câu 6. 426 c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 xml:space="preserve"> = </w:t>
      </w:r>
      <w:r>
        <w:rPr>
          <w:rFonts w:ascii="Times New Roman" w:hAnsi="Times New Roman" w:cs="Times New Roman"/>
          <w:sz w:val="28"/>
        </w:rPr>
        <w:t>….…...…</w:t>
      </w:r>
      <w:r>
        <w:rPr>
          <w:rFonts w:ascii="Times New Roman" w:hAnsi="Times New Roman" w:cs="Times New Roman"/>
          <w:b/>
          <w:bCs/>
          <w:sz w:val="28"/>
        </w:rPr>
        <w:t xml:space="preserve"> 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 w:rsidR="00E67EF5"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Số thích hợp điền vào chỗ chấm là:</w:t>
      </w:r>
    </w:p>
    <w:p w14:paraId="354F65F7" w14:textId="77777777" w:rsidR="00F27B09" w:rsidRDefault="00E66624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,26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42 600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,0426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0,426</w:t>
      </w:r>
    </w:p>
    <w:p w14:paraId="4207838E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7. </w:t>
      </w:r>
      <w:r>
        <w:rPr>
          <w:rFonts w:ascii="Times New Roman" w:hAnsi="Times New Roman" w:cs="Times New Roman"/>
          <w:sz w:val="28"/>
        </w:rPr>
        <w:t xml:space="preserve">Một mảnh đất hình chữ nhật có diện tích 1 ha. Biết chiều dài của mảnh đất là 125 m. Vậy chiều rộng của mảnh đất đó là:  </w:t>
      </w:r>
    </w:p>
    <w:p w14:paraId="354EBBB9" w14:textId="77777777" w:rsidR="00F27B09" w:rsidRDefault="00E66624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80 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8 da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800 dam</w:t>
      </w: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8 m</w:t>
      </w:r>
    </w:p>
    <w:p w14:paraId="28847995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Câu 8. </w:t>
      </w:r>
      <w:r>
        <w:rPr>
          <w:rFonts w:ascii="Times New Roman" w:hAnsi="Times New Roman" w:cs="Times New Roman"/>
          <w:sz w:val="28"/>
        </w:rPr>
        <w:t>Diện tích khu đất A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là 2,34 ha. Diện tích khu đất B là 1,98 ha. Hỏi khu đất nào có diện tích lớn hơn và lớn hơn bao nhiêu mét vuông?</w:t>
      </w:r>
    </w:p>
    <w:p w14:paraId="7D3906A4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A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Khu đất A có diện tích lớn hơn và lớn hơn 0,36 m</w:t>
      </w:r>
      <w:r>
        <w:rPr>
          <w:rFonts w:ascii="Times New Roman" w:hAnsi="Times New Roman" w:cs="Times New Roman"/>
          <w:sz w:val="28"/>
          <w:vertAlign w:val="superscript"/>
        </w:rPr>
        <w:t>2</w:t>
      </w:r>
    </w:p>
    <w:p w14:paraId="0FC0C6A7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B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Khu đất B có diện tích lớn hơn và lớn hơn 0,36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</w:p>
    <w:p w14:paraId="7191BEEB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C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Khu đất A có diện tích lớn hơn và lớn hơn 3 600 m</w:t>
      </w:r>
      <w:r>
        <w:rPr>
          <w:rFonts w:ascii="Times New Roman" w:hAnsi="Times New Roman" w:cs="Times New Roman"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ab/>
      </w:r>
    </w:p>
    <w:p w14:paraId="7F563DCB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ab/>
      </w:r>
      <w:r w:rsidRPr="007A2C3B">
        <w:rPr>
          <w:rFonts w:ascii="Times New Roman" w:hAnsi="Times New Roman" w:cs="Times New Roman"/>
          <w:sz w:val="28"/>
        </w:rPr>
        <w:t>D.</w:t>
      </w:r>
      <w:r>
        <w:rPr>
          <w:rFonts w:ascii="Times New Roman" w:hAnsi="Times New Roman" w:cs="Times New Roman"/>
          <w:b/>
          <w:bCs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Khu đất B có diện tích lớn hơn và lớn hơn 3 600 m</w:t>
      </w:r>
      <w:r>
        <w:rPr>
          <w:rFonts w:ascii="Times New Roman" w:hAnsi="Times New Roman" w:cs="Times New Roman"/>
          <w:sz w:val="28"/>
          <w:vertAlign w:val="superscript"/>
        </w:rPr>
        <w:t>2</w:t>
      </w:r>
    </w:p>
    <w:p w14:paraId="2A8DA1D6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PHẦN II. TỰ LUẬN</w:t>
      </w:r>
    </w:p>
    <w:p w14:paraId="1DAD581D" w14:textId="3E598C7E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1. </w:t>
      </w:r>
      <w:r>
        <w:rPr>
          <w:rFonts w:ascii="Times New Roman" w:hAnsi="Times New Roman" w:cs="Times New Roman"/>
          <w:sz w:val="28"/>
        </w:rPr>
        <w:t xml:space="preserve">Điền số thích hợp vào ô trố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3"/>
      </w:tblGrid>
      <w:tr w:rsidR="00F27B09" w14:paraId="75181E88" w14:textId="77777777">
        <w:trPr>
          <w:trHeight w:val="494"/>
        </w:trPr>
        <w:tc>
          <w:tcPr>
            <w:tcW w:w="4782" w:type="dxa"/>
          </w:tcPr>
          <w:p w14:paraId="1E1A159F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lastRenderedPageBreak/>
              <w:t>a)</w:t>
            </w:r>
            <w:r>
              <w:rPr>
                <w:rFonts w:ascii="Times New Roman" w:hAnsi="Times New Roman" w:cs="Times New Roman"/>
                <w:sz w:val="28"/>
              </w:rPr>
              <w:t xml:space="preserve"> 4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24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ha</w:t>
            </w:r>
          </w:p>
        </w:tc>
        <w:tc>
          <w:tcPr>
            <w:tcW w:w="4783" w:type="dxa"/>
          </w:tcPr>
          <w:p w14:paraId="69BC3A5E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f)</w:t>
            </w:r>
            <w:r>
              <w:rPr>
                <w:rFonts w:ascii="Times New Roman" w:hAnsi="Times New Roman" w:cs="Times New Roman"/>
                <w:sz w:val="28"/>
              </w:rPr>
              <w:t xml:space="preserve"> 5 600 000 c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ha</w:t>
            </w:r>
          </w:p>
        </w:tc>
      </w:tr>
      <w:tr w:rsidR="00F27B09" w14:paraId="49502AAA" w14:textId="77777777">
        <w:trPr>
          <w:trHeight w:val="494"/>
        </w:trPr>
        <w:tc>
          <w:tcPr>
            <w:tcW w:w="4782" w:type="dxa"/>
          </w:tcPr>
          <w:p w14:paraId="3958474F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)</w:t>
            </w:r>
            <w:r>
              <w:rPr>
                <w:rFonts w:ascii="Times New Roman" w:hAnsi="Times New Roman" w:cs="Times New Roman"/>
                <w:sz w:val="28"/>
              </w:rPr>
              <w:t xml:space="preserve"> 1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ha = ….…...…. ha</w:t>
            </w:r>
          </w:p>
        </w:tc>
        <w:tc>
          <w:tcPr>
            <w:tcW w:w="4783" w:type="dxa"/>
          </w:tcPr>
          <w:p w14:paraId="0AB47DF1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g)</w:t>
            </w:r>
            <w:r>
              <w:rPr>
                <w:rFonts w:ascii="Times New Roman" w:hAnsi="Times New Roman" w:cs="Times New Roman"/>
                <w:sz w:val="28"/>
              </w:rPr>
              <w:t xml:space="preserve"> 61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ha</w:t>
            </w:r>
          </w:p>
        </w:tc>
      </w:tr>
      <w:tr w:rsidR="00F27B09" w14:paraId="75BC9C2B" w14:textId="77777777">
        <w:trPr>
          <w:trHeight w:val="510"/>
        </w:trPr>
        <w:tc>
          <w:tcPr>
            <w:tcW w:w="4782" w:type="dxa"/>
          </w:tcPr>
          <w:p w14:paraId="2381AABB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)</w:t>
            </w:r>
            <w:r>
              <w:rPr>
                <w:rFonts w:ascii="Times New Roman" w:hAnsi="Times New Roman" w:cs="Times New Roman"/>
                <w:sz w:val="28"/>
              </w:rPr>
              <w:t xml:space="preserve"> 0,19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83" w:type="dxa"/>
          </w:tcPr>
          <w:p w14:paraId="407F7BC9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h)</w:t>
            </w:r>
            <w:r>
              <w:rPr>
                <w:rFonts w:ascii="Times New Roman" w:hAnsi="Times New Roman" w:cs="Times New Roman"/>
                <w:sz w:val="28"/>
              </w:rPr>
              <w:t xml:space="preserve"> 1 ha 124 c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c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</w:p>
        </w:tc>
      </w:tr>
      <w:tr w:rsidR="00F27B09" w14:paraId="2DD94302" w14:textId="77777777">
        <w:trPr>
          <w:trHeight w:val="494"/>
        </w:trPr>
        <w:tc>
          <w:tcPr>
            <w:tcW w:w="4782" w:type="dxa"/>
          </w:tcPr>
          <w:p w14:paraId="5FC008C4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d)</w:t>
            </w:r>
            <w:r>
              <w:rPr>
                <w:rFonts w:ascii="Times New Roman" w:hAnsi="Times New Roman" w:cs="Times New Roman"/>
                <w:sz w:val="28"/>
              </w:rPr>
              <w:t xml:space="preserve"> 26 ha 23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83" w:type="dxa"/>
          </w:tcPr>
          <w:p w14:paraId="651D3DD0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i)</w:t>
            </w:r>
            <w:r>
              <w:rPr>
                <w:rFonts w:ascii="Times New Roman" w:hAnsi="Times New Roman" w:cs="Times New Roman"/>
                <w:sz w:val="28"/>
              </w:rPr>
              <w:t xml:space="preserve"> 364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789 m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c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</w:tr>
      <w:tr w:rsidR="00F27B09" w14:paraId="058AC361" w14:textId="77777777">
        <w:trPr>
          <w:trHeight w:val="494"/>
        </w:trPr>
        <w:tc>
          <w:tcPr>
            <w:tcW w:w="4782" w:type="dxa"/>
          </w:tcPr>
          <w:p w14:paraId="02EC7387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e)</w:t>
            </w:r>
            <w:r>
              <w:rPr>
                <w:rFonts w:ascii="Times New Roman" w:hAnsi="Times New Roman" w:cs="Times New Roman"/>
                <w:sz w:val="28"/>
              </w:rPr>
              <w:t xml:space="preserve"> 0,2564 ha = ….…...….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83" w:type="dxa"/>
          </w:tcPr>
          <w:p w14:paraId="4418C6AD" w14:textId="77777777" w:rsidR="00F27B09" w:rsidRDefault="00E66624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j)</w:t>
            </w:r>
            <w:r>
              <w:rPr>
                <w:rFonts w:ascii="Times New Roman" w:hAnsi="Times New Roman" w:cs="Times New Roman"/>
                <w:sz w:val="28"/>
              </w:rPr>
              <w:t xml:space="preserve"> 201 ha 345 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= ….…...…. d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</w:tr>
    </w:tbl>
    <w:p w14:paraId="37761344" w14:textId="0F21381E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</w:t>
      </w:r>
      <w:r w:rsidR="00C154D8">
        <w:rPr>
          <w:rFonts w:ascii="Times New Roman" w:hAnsi="Times New Roman" w:cs="Times New Roman"/>
          <w:b/>
          <w:bCs/>
          <w:sz w:val="28"/>
        </w:rPr>
        <w:t>2</w:t>
      </w:r>
      <w:r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Cho các số đo sau: </w:t>
      </w:r>
      <w:r>
        <w:rPr>
          <w:rFonts w:ascii="Times New Roman" w:hAnsi="Times New Roman" w:cs="Times New Roman"/>
          <w:b/>
          <w:bCs/>
          <w:sz w:val="28"/>
        </w:rPr>
        <w:t>45,201 ha ; 134,65 c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7,974 m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201,364 d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926,23 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  <w:r>
        <w:rPr>
          <w:rFonts w:ascii="Times New Roman" w:hAnsi="Times New Roman" w:cs="Times New Roman"/>
          <w:b/>
          <w:bCs/>
          <w:sz w:val="28"/>
        </w:rPr>
        <w:t>; 0,23 km</w:t>
      </w:r>
      <w:r>
        <w:rPr>
          <w:rFonts w:ascii="Times New Roman" w:hAnsi="Times New Roman" w:cs="Times New Roman"/>
          <w:b/>
          <w:bCs/>
          <w:sz w:val="28"/>
          <w:vertAlign w:val="superscript"/>
        </w:rPr>
        <w:t>2</w:t>
      </w:r>
    </w:p>
    <w:p w14:paraId="47CDE5EE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a)</w:t>
      </w:r>
      <w:r>
        <w:rPr>
          <w:rFonts w:ascii="Times New Roman" w:hAnsi="Times New Roman" w:cs="Times New Roman"/>
          <w:sz w:val="28"/>
        </w:rPr>
        <w:t xml:space="preserve"> Sắp xếp các số đo theo thứ tự từ lớn đến bé</w:t>
      </w:r>
    </w:p>
    <w:p w14:paraId="40FAA737" w14:textId="1A58A8EA" w:rsidR="00F27B09" w:rsidRDefault="00C154D8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…………………………………………………………………………………….</w:t>
      </w:r>
    </w:p>
    <w:p w14:paraId="64AD7FEE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  <w:vertAlign w:val="superscript"/>
        </w:rPr>
      </w:pPr>
      <w:r>
        <w:rPr>
          <w:rFonts w:ascii="Times New Roman" w:hAnsi="Times New Roman" w:cs="Times New Roman"/>
          <w:b/>
          <w:bCs/>
          <w:sz w:val="28"/>
        </w:rPr>
        <w:t>b)</w:t>
      </w:r>
      <w:r>
        <w:rPr>
          <w:rFonts w:ascii="Times New Roman" w:hAnsi="Times New Roman" w:cs="Times New Roman"/>
          <w:sz w:val="28"/>
        </w:rPr>
        <w:t xml:space="preserve"> Đổi các số đo sang đơn vị m</w:t>
      </w:r>
      <w:r>
        <w:rPr>
          <w:rFonts w:ascii="Times New Roman" w:hAnsi="Times New Roman" w:cs="Times New Roman"/>
          <w:sz w:val="28"/>
          <w:vertAlign w:val="superscript"/>
        </w:rPr>
        <w:t>2</w:t>
      </w:r>
    </w:p>
    <w:p w14:paraId="6F11A98C" w14:textId="77777777" w:rsidR="00F27B09" w:rsidRDefault="00E66624" w:rsidP="003D7920">
      <w:pPr>
        <w:tabs>
          <w:tab w:val="left" w:leader="dot" w:pos="10348"/>
        </w:tabs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</w:p>
    <w:p w14:paraId="13A242C5" w14:textId="77777777" w:rsidR="00F27B09" w:rsidRDefault="00E66624" w:rsidP="003D7920">
      <w:pPr>
        <w:tabs>
          <w:tab w:val="left" w:leader="dot" w:pos="10348"/>
        </w:tabs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6779D934" w14:textId="77777777" w:rsidR="003D7920" w:rsidRDefault="003D7920" w:rsidP="003D7920">
      <w:pPr>
        <w:tabs>
          <w:tab w:val="left" w:leader="dot" w:pos="10348"/>
        </w:tabs>
        <w:spacing w:after="0" w:line="36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77DEC793" w14:textId="2E3BCAA6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 xml:space="preserve">Bài </w:t>
      </w:r>
      <w:r w:rsidR="00C154D8">
        <w:rPr>
          <w:rFonts w:ascii="Times New Roman" w:hAnsi="Times New Roman" w:cs="Times New Roman"/>
          <w:b/>
          <w:bCs/>
          <w:sz w:val="28"/>
        </w:rPr>
        <w:t>3</w:t>
      </w:r>
      <w:r>
        <w:rPr>
          <w:rFonts w:ascii="Times New Roman" w:hAnsi="Times New Roman" w:cs="Times New Roman"/>
          <w:b/>
          <w:bCs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 xml:space="preserve">Khu đất hình chữ nhật có chiều dài 5 400 m, chiều rộng bằng </w:t>
      </w:r>
      <w:r>
        <w:rPr>
          <w:position w:val="-28"/>
        </w:rPr>
        <w:object w:dxaOrig="260" w:dyaOrig="720" w14:anchorId="565923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36.3pt" o:ole="">
            <v:imagedata r:id="rId9" o:title=""/>
          </v:shape>
          <o:OLEObject Type="Embed" ProgID="Equation.DSMT4" ShapeID="_x0000_i1025" DrawAspect="Content" ObjectID="_1786469483" r:id="rId10"/>
        </w:object>
      </w:r>
      <w:r>
        <w:rPr>
          <w:rFonts w:ascii="Times New Roman" w:hAnsi="Times New Roman" w:cs="Times New Roman"/>
          <w:sz w:val="28"/>
        </w:rPr>
        <w:t xml:space="preserve"> chiều dài. </w:t>
      </w:r>
    </w:p>
    <w:p w14:paraId="389B45F1" w14:textId="67CC3C8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a)</w:t>
      </w:r>
      <w:r>
        <w:rPr>
          <w:rFonts w:ascii="Times New Roman" w:hAnsi="Times New Roman" w:cs="Times New Roman"/>
          <w:sz w:val="28"/>
        </w:rPr>
        <w:t xml:space="preserve"> Hỏi chu vi khu đất đó bằng bao nhiêu</w:t>
      </w:r>
      <w:r w:rsidR="00C154D8">
        <w:rPr>
          <w:rFonts w:ascii="Times New Roman" w:hAnsi="Times New Roman" w:cs="Times New Roman"/>
          <w:sz w:val="28"/>
        </w:rPr>
        <w:t xml:space="preserve"> mét vuông?</w:t>
      </w:r>
    </w:p>
    <w:p w14:paraId="4FF3AFCB" w14:textId="77777777" w:rsidR="00F27B09" w:rsidRDefault="00E66624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bCs/>
          <w:sz w:val="28"/>
        </w:rPr>
        <w:t>b)</w:t>
      </w:r>
      <w:r>
        <w:rPr>
          <w:rFonts w:ascii="Times New Roman" w:hAnsi="Times New Roman" w:cs="Times New Roman"/>
          <w:sz w:val="28"/>
        </w:rPr>
        <w:t xml:space="preserve"> Hỏi diện tích khu đất đó bằng bao nhiêu héc-ta?</w:t>
      </w:r>
    </w:p>
    <w:p w14:paraId="7236B832" w14:textId="77777777" w:rsidR="00C154D8" w:rsidRDefault="00E66624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38455BD6" w14:textId="77777777" w:rsidR="00C154D8" w:rsidRDefault="00C154D8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52ABD224" w14:textId="52B483F2" w:rsidR="00F27B09" w:rsidRDefault="00E66624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</w:p>
    <w:p w14:paraId="391D8605" w14:textId="10A42476" w:rsidR="00C154D8" w:rsidRDefault="00C154D8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2E028CC1" w14:textId="77777777" w:rsidR="003D7920" w:rsidRDefault="003D7920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32DE8328" w14:textId="77777777" w:rsidR="003D7920" w:rsidRDefault="003D7920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</w:p>
    <w:p w14:paraId="1D5A7478" w14:textId="77777777" w:rsidR="003D7920" w:rsidRDefault="003D7920" w:rsidP="003D7920">
      <w:pPr>
        <w:tabs>
          <w:tab w:val="left" w:leader="dot" w:pos="10348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</w:p>
    <w:p w14:paraId="74742E80" w14:textId="77777777" w:rsidR="007A2C3B" w:rsidRPr="007A2C3B" w:rsidRDefault="00C154D8" w:rsidP="007A2C3B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</w:rPr>
      </w:pPr>
      <w:r w:rsidRPr="007A2C3B">
        <w:rPr>
          <w:rFonts w:ascii="Times New Roman" w:hAnsi="Times New Roman" w:cs="Times New Roman"/>
          <w:b/>
          <w:bCs/>
          <w:sz w:val="28"/>
        </w:rPr>
        <w:t xml:space="preserve">Bài 4: </w:t>
      </w:r>
      <w:r w:rsidR="007A2C3B" w:rsidRPr="007A2C3B">
        <w:rPr>
          <w:rFonts w:ascii="Times New Roman" w:hAnsi="Times New Roman" w:cs="Times New Roman"/>
          <w:b/>
          <w:bCs/>
          <w:sz w:val="28"/>
        </w:rPr>
        <w:t>Điền dấu &gt;, &lt;, =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4791"/>
      </w:tblGrid>
      <w:tr w:rsidR="007A2C3B" w14:paraId="7056A7E9" w14:textId="77777777" w:rsidTr="00CA1546">
        <w:trPr>
          <w:trHeight w:val="529"/>
        </w:trPr>
        <w:tc>
          <w:tcPr>
            <w:tcW w:w="4789" w:type="dxa"/>
          </w:tcPr>
          <w:p w14:paraId="2828DDF6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a)</w:t>
            </w:r>
            <w:r>
              <w:rPr>
                <w:rFonts w:ascii="Times New Roman" w:hAnsi="Times New Roman" w:cs="Times New Roman"/>
                <w:sz w:val="28"/>
              </w:rPr>
              <w:t xml:space="preserve"> 212 ha + 365 ha ……. 5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91" w:type="dxa"/>
          </w:tcPr>
          <w:p w14:paraId="42D7EAC7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d) </w:t>
            </w:r>
            <w:r>
              <w:rPr>
                <w:rFonts w:ascii="Times New Roman" w:hAnsi="Times New Roman" w:cs="Times New Roman"/>
                <w:sz w:val="28"/>
              </w:rPr>
              <w:t>657 ha : 3 ……. 2,19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</w:tr>
      <w:tr w:rsidR="007A2C3B" w14:paraId="4C34114E" w14:textId="77777777" w:rsidTr="00CA1546">
        <w:trPr>
          <w:trHeight w:val="529"/>
        </w:trPr>
        <w:tc>
          <w:tcPr>
            <w:tcW w:w="4789" w:type="dxa"/>
          </w:tcPr>
          <w:p w14:paraId="47748AC2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b)</w:t>
            </w:r>
            <w:r>
              <w:rPr>
                <w:rFonts w:ascii="Times New Roman" w:hAnsi="Times New Roman" w:cs="Times New Roman"/>
                <w:sz w:val="28"/>
              </w:rPr>
              <w:t xml:space="preserve"> 154 ha × 3 ……. 375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91" w:type="dxa"/>
          </w:tcPr>
          <w:p w14:paraId="5CFC0AB8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 xml:space="preserve">e) </w:t>
            </w:r>
            <w:r>
              <w:rPr>
                <w:rFonts w:ascii="Times New Roman" w:hAnsi="Times New Roman" w:cs="Times New Roman"/>
                <w:sz w:val="28"/>
              </w:rPr>
              <w:t>567 ha + 169 ha ……. 7,36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</w:tr>
      <w:tr w:rsidR="007A2C3B" w14:paraId="4056341E" w14:textId="77777777" w:rsidTr="00CA1546">
        <w:trPr>
          <w:trHeight w:val="546"/>
        </w:trPr>
        <w:tc>
          <w:tcPr>
            <w:tcW w:w="4789" w:type="dxa"/>
          </w:tcPr>
          <w:p w14:paraId="0488BCB9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c)</w:t>
            </w:r>
            <w:r>
              <w:rPr>
                <w:rFonts w:ascii="Times New Roman" w:hAnsi="Times New Roman" w:cs="Times New Roman"/>
                <w:sz w:val="28"/>
              </w:rPr>
              <w:t xml:space="preserve"> 634 ha - 497 ha ……. 137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  <w:tc>
          <w:tcPr>
            <w:tcW w:w="4791" w:type="dxa"/>
          </w:tcPr>
          <w:p w14:paraId="0CBCC174" w14:textId="77777777" w:rsidR="007A2C3B" w:rsidRDefault="007A2C3B" w:rsidP="00CA1546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</w:rPr>
              <w:t>f)</w:t>
            </w:r>
            <w:r>
              <w:rPr>
                <w:rFonts w:ascii="Times New Roman" w:hAnsi="Times New Roman" w:cs="Times New Roman"/>
                <w:sz w:val="28"/>
              </w:rPr>
              <w:t xml:space="preserve"> 497 ha × 5 ……. 2,485 km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</w:p>
        </w:tc>
      </w:tr>
    </w:tbl>
    <w:p w14:paraId="17EAC60E" w14:textId="77777777" w:rsidR="00F27B09" w:rsidRDefault="00F27B09">
      <w:pPr>
        <w:tabs>
          <w:tab w:val="left" w:leader="dot" w:pos="9639"/>
        </w:tabs>
        <w:spacing w:after="0" w:line="360" w:lineRule="auto"/>
        <w:jc w:val="both"/>
        <w:rPr>
          <w:rFonts w:ascii="Times New Roman" w:hAnsi="Times New Roman" w:cs="Times New Roman"/>
          <w:sz w:val="28"/>
        </w:rPr>
      </w:pPr>
    </w:p>
    <w:p w14:paraId="24BCB518" w14:textId="77777777" w:rsidR="00F27B09" w:rsidRDefault="00F27B09"/>
    <w:sectPr w:rsidR="00F27B09" w:rsidSect="003D7920">
      <w:pgSz w:w="11906" w:h="16838"/>
      <w:pgMar w:top="568" w:right="707" w:bottom="568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D08ED8" w14:textId="77777777" w:rsidR="00766D37" w:rsidRDefault="00766D37">
      <w:pPr>
        <w:spacing w:line="240" w:lineRule="auto"/>
      </w:pPr>
      <w:r>
        <w:separator/>
      </w:r>
    </w:p>
  </w:endnote>
  <w:endnote w:type="continuationSeparator" w:id="0">
    <w:p w14:paraId="57F31AD2" w14:textId="77777777" w:rsidR="00766D37" w:rsidRDefault="00766D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F14208" w14:textId="77777777" w:rsidR="00766D37" w:rsidRDefault="00766D37">
      <w:pPr>
        <w:spacing w:after="0"/>
      </w:pPr>
      <w:r>
        <w:separator/>
      </w:r>
    </w:p>
  </w:footnote>
  <w:footnote w:type="continuationSeparator" w:id="0">
    <w:p w14:paraId="17D6A333" w14:textId="77777777" w:rsidR="00766D37" w:rsidRDefault="00766D3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CF2EE9"/>
    <w:multiLevelType w:val="multilevel"/>
    <w:tmpl w:val="5CCF2EE9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2397"/>
    <w:rsid w:val="003D7920"/>
    <w:rsid w:val="00682397"/>
    <w:rsid w:val="00766D37"/>
    <w:rsid w:val="007A2C3B"/>
    <w:rsid w:val="00905EDC"/>
    <w:rsid w:val="00957948"/>
    <w:rsid w:val="00C154D8"/>
    <w:rsid w:val="00C32E86"/>
    <w:rsid w:val="00CC4857"/>
    <w:rsid w:val="00E66624"/>
    <w:rsid w:val="00E67EF5"/>
    <w:rsid w:val="00F27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16FE50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2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ntstyle01">
    <w:name w:val="fontstyle01"/>
    <w:basedOn w:val="DefaultParagraphFont"/>
    <w:rsid w:val="00C32E8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C32E86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C32E86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160" w:line="259" w:lineRule="auto"/>
    </w:pPr>
    <w:rPr>
      <w:rFonts w:eastAsiaTheme="minorHAnsi"/>
      <w:sz w:val="22"/>
      <w:szCs w:val="28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table" w:styleId="TableGrid">
    <w:name w:val="Table Grid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fontstyle01">
    <w:name w:val="fontstyle01"/>
    <w:basedOn w:val="DefaultParagraphFont"/>
    <w:rsid w:val="00C32E86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C32E86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C32E86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376</Words>
  <Characters>214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6</cp:revision>
  <dcterms:created xsi:type="dcterms:W3CDTF">2024-08-05T01:36:00Z</dcterms:created>
  <dcterms:modified xsi:type="dcterms:W3CDTF">2024-08-29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7153</vt:lpwstr>
  </property>
  <property fmtid="{D5CDD505-2E9C-101B-9397-08002B2CF9AE}" pid="3" name="ICV">
    <vt:lpwstr>45760EF934FA44E4B3E0F9AF65795EC7_11</vt:lpwstr>
  </property>
</Properties>
</file>